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81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6" r:id="rId31"/>
    <p:sldId id="637" r:id="rId32"/>
    <p:sldId id="629" r:id="rId33"/>
    <p:sldId id="631" r:id="rId34"/>
    <p:sldId id="638" r:id="rId35"/>
    <p:sldId id="632" r:id="rId36"/>
    <p:sldId id="634" r:id="rId37"/>
    <p:sldId id="633" r:id="rId38"/>
    <p:sldId id="582" r:id="rId39"/>
    <p:sldId id="345" r:id="rId40"/>
    <p:sldId id="341" r:id="rId41"/>
    <p:sldId id="543" r:id="rId42"/>
    <p:sldId id="409" r:id="rId43"/>
    <p:sldId id="544" r:id="rId44"/>
    <p:sldId id="558" r:id="rId45"/>
    <p:sldId id="560" r:id="rId46"/>
    <p:sldId id="563" r:id="rId47"/>
    <p:sldId id="564" r:id="rId48"/>
    <p:sldId id="607" r:id="rId49"/>
    <p:sldId id="506" r:id="rId50"/>
    <p:sldId id="464" r:id="rId51"/>
    <p:sldId id="528" r:id="rId52"/>
    <p:sldId id="577" r:id="rId53"/>
    <p:sldId id="592" r:id="rId54"/>
    <p:sldId id="593" r:id="rId55"/>
    <p:sldId id="578" r:id="rId56"/>
    <p:sldId id="471" r:id="rId57"/>
    <p:sldId id="509" r:id="rId58"/>
    <p:sldId id="510" r:id="rId59"/>
    <p:sldId id="474" r:id="rId60"/>
    <p:sldId id="532" r:id="rId61"/>
    <p:sldId id="533" r:id="rId62"/>
    <p:sldId id="476" r:id="rId63"/>
    <p:sldId id="604" r:id="rId64"/>
    <p:sldId id="487" r:id="rId65"/>
    <p:sldId id="599" r:id="rId66"/>
    <p:sldId id="594" r:id="rId67"/>
    <p:sldId id="596" r:id="rId68"/>
    <p:sldId id="597" r:id="rId69"/>
    <p:sldId id="598" r:id="rId70"/>
    <p:sldId id="541" r:id="rId71"/>
    <p:sldId id="536" r:id="rId72"/>
    <p:sldId id="550" r:id="rId73"/>
    <p:sldId id="639" r:id="rId74"/>
    <p:sldId id="615" r:id="rId75"/>
    <p:sldId id="616" r:id="rId76"/>
    <p:sldId id="617" r:id="rId77"/>
    <p:sldId id="619" r:id="rId78"/>
    <p:sldId id="618" r:id="rId79"/>
    <p:sldId id="320" r:id="rId80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6"/>
            <p14:sldId id="637"/>
            <p14:sldId id="629"/>
            <p14:sldId id="631"/>
            <p14:sldId id="638"/>
            <p14:sldId id="632"/>
            <p14:sldId id="634"/>
            <p14:sldId id="633"/>
            <p14:sldId id="582"/>
            <p14:sldId id="345"/>
            <p14:sldId id="341"/>
            <p14:sldId id="543"/>
            <p14:sldId id="409"/>
            <p14:sldId id="544"/>
            <p14:sldId id="558"/>
            <p14:sldId id="560"/>
            <p14:sldId id="563"/>
            <p14:sldId id="564"/>
          </p14:sldIdLst>
        </p14:section>
        <p14:section name="Verification" id="{4373B73A-00B1-47AF-B80F-FDCA870E2926}">
          <p14:sldIdLst>
            <p14:sldId id="607"/>
            <p14:sldId id="506"/>
            <p14:sldId id="464"/>
            <p14:sldId id="528"/>
            <p14:sldId id="577"/>
            <p14:sldId id="592"/>
            <p14:sldId id="593"/>
            <p14:sldId id="578"/>
            <p14:sldId id="471"/>
            <p14:sldId id="509"/>
            <p14:sldId id="510"/>
            <p14:sldId id="474"/>
            <p14:sldId id="532"/>
            <p14:sldId id="533"/>
            <p14:sldId id="476"/>
            <p14:sldId id="604"/>
            <p14:sldId id="487"/>
            <p14:sldId id="599"/>
            <p14:sldId id="594"/>
            <p14:sldId id="596"/>
            <p14:sldId id="597"/>
            <p14:sldId id="598"/>
            <p14:sldId id="541"/>
            <p14:sldId id="536"/>
          </p14:sldIdLst>
        </p14:section>
        <p14:section name="Plan" id="{56AF185C-D41C-4D60-84C7-E325B90F5196}">
          <p14:sldIdLst>
            <p14:sldId id="550"/>
            <p14:sldId id="639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108" autoAdjust="0"/>
    <p:restoredTop sz="81356" autoAdjust="0"/>
  </p:normalViewPr>
  <p:slideViewPr>
    <p:cSldViewPr snapToGrid="0">
      <p:cViewPr varScale="1">
        <p:scale>
          <a:sx n="111" d="100"/>
          <a:sy n="111" d="100"/>
        </p:scale>
        <p:origin x="240" y="96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viewProps" Target="viewProps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61" Type="http://schemas.openxmlformats.org/officeDocument/2006/relationships/slide" Target="slides/slide57.xml"/><Relationship Id="rId82" Type="http://schemas.openxmlformats.org/officeDocument/2006/relationships/commentAuthors" Target="commentAuthor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0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同第</a:t>
            </a:r>
            <a:r>
              <a:rPr lang="en-US" altLang="zh-TW" dirty="0" smtClean="0"/>
              <a:t>3</a:t>
            </a:r>
            <a:r>
              <a:rPr lang="zh-TW" altLang="en-US" dirty="0" smtClean="0"/>
              <a:t>頁</a:t>
            </a:r>
            <a:endParaRPr lang="en-US" altLang="zh-TW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95709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用最有感覺的圖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7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0.png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8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7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9.png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68.png"/><Relationship Id="rId9" Type="http://schemas.openxmlformats.org/officeDocument/2006/relationships/image" Target="../media/image69.png"/><Relationship Id="rId1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1.png"/><Relationship Id="rId9" Type="http://schemas.openxmlformats.org/officeDocument/2006/relationships/image" Target="../media/image7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chart" Target="../charts/chart1.xml"/><Relationship Id="rId4" Type="http://schemas.openxmlformats.org/officeDocument/2006/relationships/image" Target="../media/image7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chart" Target="../charts/chart3.xml"/><Relationship Id="rId4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chart" Target="../charts/chart5.xml"/><Relationship Id="rId4" Type="http://schemas.openxmlformats.org/officeDocument/2006/relationships/image" Target="../media/image76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5" Type="http://schemas.openxmlformats.org/officeDocument/2006/relationships/chart" Target="../charts/chart6.xml"/><Relationship Id="rId4" Type="http://schemas.openxmlformats.org/officeDocument/2006/relationships/image" Target="../media/image76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5.emf"/><Relationship Id="rId5" Type="http://schemas.openxmlformats.org/officeDocument/2006/relationships/image" Target="../media/image84.wmf"/><Relationship Id="rId10" Type="http://schemas.openxmlformats.org/officeDocument/2006/relationships/image" Target="../media/image89.e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8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94.png"/><Relationship Id="rId4" Type="http://schemas.openxmlformats.org/officeDocument/2006/relationships/image" Target="../media/image93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9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2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7" Type="http://schemas.openxmlformats.org/officeDocument/2006/relationships/image" Target="../media/image840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0.png"/><Relationship Id="rId5" Type="http://schemas.openxmlformats.org/officeDocument/2006/relationships/image" Target="../media/image820.png"/><Relationship Id="rId4" Type="http://schemas.openxmlformats.org/officeDocument/2006/relationships/image" Target="../media/image81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3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0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107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106.wmf"/><Relationship Id="rId5" Type="http://schemas.openxmlformats.org/officeDocument/2006/relationships/image" Target="../media/image109.e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108.emf"/><Relationship Id="rId9" Type="http://schemas.openxmlformats.org/officeDocument/2006/relationships/image" Target="../media/image10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9.e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110.wmf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5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15.emf"/><Relationship Id="rId7" Type="http://schemas.openxmlformats.org/officeDocument/2006/relationships/image" Target="../media/image114.wmf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113.wmf"/><Relationship Id="rId10" Type="http://schemas.openxmlformats.org/officeDocument/2006/relationships/image" Target="../media/image104.wmf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08.e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18.w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6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22.emf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23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5.e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59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210.png"/><Relationship Id="rId4" Type="http://schemas.openxmlformats.org/officeDocument/2006/relationships/image" Target="../media/image16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71.png"/><Relationship Id="rId3" Type="http://schemas.openxmlformats.org/officeDocument/2006/relationships/image" Target="../media/image169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14.wmf"/><Relationship Id="rId10" Type="http://schemas.openxmlformats.org/officeDocument/2006/relationships/image" Target="../media/image170.png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72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71.png"/><Relationship Id="rId3" Type="http://schemas.openxmlformats.org/officeDocument/2006/relationships/image" Target="../media/image169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14.wmf"/><Relationship Id="rId10" Type="http://schemas.openxmlformats.org/officeDocument/2006/relationships/image" Target="../media/image170.png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7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0375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1756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 smtClean="0"/>
              <a:t>Procedure 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10901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5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0773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6" name="Equation" r:id="rId8" imgW="2552400" imgH="1117440" progId="Equation.DSMT4">
                  <p:embed/>
                </p:oleObj>
              </mc:Choice>
              <mc:Fallback>
                <p:oleObj name="Equation" r:id="rId8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31133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7" name="Equation" r:id="rId10" imgW="2641320" imgH="850680" progId="Equation.DSMT4">
                  <p:embed/>
                </p:oleObj>
              </mc:Choice>
              <mc:Fallback>
                <p:oleObj name="Equation" r:id="rId10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73853" y="1738713"/>
            <a:ext cx="6095238" cy="4571429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8309" y="1738713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lti-Cut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995" y="1569945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4" y="920889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690864" y="3369509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圖片 3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179" y="173018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31546"/>
              </p:ext>
            </p:extLst>
          </p:nvPr>
        </p:nvGraphicFramePr>
        <p:xfrm>
          <a:off x="6805613" y="1641045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1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5613" y="1641045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41058"/>
              </p:ext>
            </p:extLst>
          </p:nvPr>
        </p:nvGraphicFramePr>
        <p:xfrm>
          <a:off x="6805613" y="3063485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2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5613" y="3063485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6337005" y="4026529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53708"/>
              </p:ext>
            </p:extLst>
          </p:nvPr>
        </p:nvGraphicFramePr>
        <p:xfrm>
          <a:off x="6805613" y="4449892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3" name="Equation" r:id="rId9" imgW="4559040" imgH="761760" progId="Equation.DSMT4">
                  <p:embed/>
                </p:oleObj>
              </mc:Choice>
              <mc:Fallback>
                <p:oleObj name="Equation" r:id="rId9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613" y="4449892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6337005" y="2424222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0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1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2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3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6533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5722" y="1731691"/>
            <a:ext cx="6095238" cy="4571429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606" y="173169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2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3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896032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896032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4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5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86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 smtClean="0"/>
              <a:t>Optimization </a:t>
            </a:r>
            <a:r>
              <a:rPr lang="en-US" altLang="zh-TW" dirty="0"/>
              <a:t>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731870"/>
            <a:ext cx="6095238" cy="4571429"/>
          </a:xfrm>
          <a:prstGeom prst="rect">
            <a:avLst/>
          </a:prstGeom>
        </p:spPr>
      </p:pic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9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977327" y="5053409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/>
          <p:cNvSpPr/>
          <p:nvPr/>
        </p:nvSpPr>
        <p:spPr>
          <a:xfrm>
            <a:off x="4477689" y="5262587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500535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3597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3789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3597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9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7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5" grpId="0" animBg="1"/>
      <p:bldP spid="56" grpId="0" animBg="1"/>
      <p:bldP spid="57" grpId="0" animBg="1"/>
      <p:bldP spid="61" grpId="0" animBg="1"/>
      <p:bldP spid="6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圖片 2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5085" y="1574606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2501660" y="2706831"/>
            <a:ext cx="12335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1497218" y="2493118"/>
            <a:ext cx="100444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men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6931581" y="3431391"/>
            <a:ext cx="222929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9407968" y="3217678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67752"/>
              </p:ext>
            </p:extLst>
          </p:nvPr>
        </p:nvGraphicFramePr>
        <p:xfrm>
          <a:off x="747289" y="3240891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Equation" r:id="rId4" imgW="1714320" imgH="380880" progId="Equation.DSMT4">
                  <p:embed/>
                </p:oleObj>
              </mc:Choice>
              <mc:Fallback>
                <p:oleObj name="Equation" r:id="rId4" imgW="171432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7289" y="3240891"/>
                        <a:ext cx="1714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501660" y="3431391"/>
            <a:ext cx="20703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 smtClean="0"/>
              <a:t>Slope </a:t>
            </a:r>
            <a:r>
              <a:rPr lang="en-US" altLang="zh-TW" dirty="0" smtClean="0">
                <a:solidFill>
                  <a:schemeClr val="accent2"/>
                </a:solidFill>
              </a:rPr>
              <a:t>Large</a:t>
            </a:r>
            <a:endParaRPr lang="en-US" altLang="zh-TW" dirty="0">
              <a:solidFill>
                <a:schemeClr val="accent2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lope </a:t>
            </a:r>
            <a:r>
              <a:rPr lang="en-US" altLang="zh-TW" sz="44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8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70745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9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endParaRPr lang="en-US" altLang="zh-TW" sz="4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4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5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7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0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84803"/>
              </p:ext>
            </p:extLst>
          </p:nvPr>
        </p:nvGraphicFramePr>
        <p:xfrm>
          <a:off x="1061558" y="3430108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30108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Top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44452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 smtClean="0"/>
              <a:t>Bottom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71633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4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8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21398" cy="701731"/>
          </a:xfrm>
        </p:spPr>
        <p:txBody>
          <a:bodyPr/>
          <a:lstStyle/>
          <a:p>
            <a:r>
              <a:rPr lang="en-US" altLang="zh-TW" dirty="0" smtClean="0"/>
              <a:t>Middle Less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9138050" y="51194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65163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014645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042812" y="4798969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255594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1105076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7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249875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%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018870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%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79125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%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42809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18" grpId="0" animBg="1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147608" cy="701731"/>
          </a:xfrm>
        </p:spPr>
        <p:txBody>
          <a:bodyPr/>
          <a:lstStyle/>
          <a:p>
            <a:r>
              <a:rPr lang="en-US" altLang="zh-TW" dirty="0"/>
              <a:t>Middle </a:t>
            </a:r>
            <a:r>
              <a:rPr lang="en-US" altLang="zh-TW" dirty="0" smtClean="0"/>
              <a:t>More </a:t>
            </a:r>
            <a:r>
              <a:rPr lang="en-US" altLang="zh-TW" dirty="0"/>
              <a:t>Than </a:t>
            </a:r>
            <a:r>
              <a:rPr lang="en-US" altLang="zh-TW" dirty="0" smtClean="0"/>
              <a:t>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16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4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168800" y="4438751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047145" y="4788150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66155" y="3730552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621" y="4926881"/>
            <a:ext cx="180000" cy="64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9120" y="4195334"/>
            <a:ext cx="846000" cy="82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6%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950603" y="5019402"/>
            <a:ext cx="72000" cy="56174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0577205" y="4753646"/>
            <a:ext cx="252000" cy="82675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192407" y="5258704"/>
            <a:ext cx="532800" cy="3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2%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91152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664459" y="4769613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5459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  <p:bldP spid="13" grpId="0" animBg="1"/>
      <p:bldP spid="14" grpId="0" animBg="1"/>
      <p:bldP spid="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Total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56994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8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</a:t>
            </a:r>
            <a:r>
              <a:rPr lang="en-US" altLang="zh-TW" dirty="0" smtClean="0"/>
              <a:t>10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72711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165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Tradition Increas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118932" y="2254390"/>
            <a:ext cx="425861" cy="122205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65793" y="3476445"/>
            <a:ext cx="1548000" cy="2772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%</a:t>
            </a:r>
            <a:endParaRPr lang="zh-TW" altLang="en-US" dirty="0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388" y="1733165"/>
            <a:ext cx="6095238" cy="4571429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136197" y="2254390"/>
            <a:ext cx="425861" cy="122205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49570" y="5279366"/>
            <a:ext cx="595223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22419" y="5279366"/>
            <a:ext cx="595223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214170" y="2254390"/>
            <a:ext cx="610653" cy="140321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3%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077476" y="2254390"/>
            <a:ext cx="666000" cy="140321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3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Different Stories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7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Shear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227606107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6127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3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7098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21007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80085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4312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31905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1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938351" y="1572577"/>
            <a:ext cx="6781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sp>
        <p:nvSpPr>
          <p:cNvPr id="9" name="矩形 8"/>
          <p:cNvSpPr/>
          <p:nvPr/>
        </p:nvSpPr>
        <p:spPr>
          <a:xfrm>
            <a:off x="8274589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1229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5879985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6189844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59961"/>
              </p:ext>
            </p:extLst>
          </p:nvPr>
        </p:nvGraphicFramePr>
        <p:xfrm>
          <a:off x="8549145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5" imgW="1612800" imgH="787320" progId="Equation.DSMT4">
                  <p:embed/>
                </p:oleObj>
              </mc:Choice>
              <mc:Fallback>
                <p:oleObj name="Equation" r:id="rId5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9145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2755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ATC-40 Capacity Spectrum</a:t>
            </a:r>
            <a:endParaRPr lang="en-US" altLang="zh-TW" dirty="0"/>
          </a:p>
        </p:txBody>
      </p:sp>
      <p:sp>
        <p:nvSpPr>
          <p:cNvPr id="14" name="矩形 13"/>
          <p:cNvSpPr/>
          <p:nvPr/>
        </p:nvSpPr>
        <p:spPr>
          <a:xfrm>
            <a:off x="4667681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9932209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9810946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9641580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9501902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9998" y="3439633"/>
            <a:ext cx="2786266" cy="266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9" y="2156212"/>
            <a:ext cx="5533501" cy="4144000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1311128"/>
          </a:xfrm>
        </p:spPr>
        <p:txBody>
          <a:bodyPr/>
          <a:lstStyle/>
          <a:p>
            <a:r>
              <a:rPr lang="en-US" altLang="zh-TW" dirty="0"/>
              <a:t>ATC-40 Capacity Spectru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19375"/>
              </p:ext>
            </p:extLst>
          </p:nvPr>
        </p:nvGraphicFramePr>
        <p:xfrm>
          <a:off x="8312448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2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2448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3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30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9354"/>
              </p:ext>
            </p:extLst>
          </p:nvPr>
        </p:nvGraphicFramePr>
        <p:xfrm>
          <a:off x="2841948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4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1948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37514"/>
              </p:ext>
            </p:extLst>
          </p:nvPr>
        </p:nvGraphicFramePr>
        <p:xfrm>
          <a:off x="2349240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5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9240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1311128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Tradition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746" y="2159382"/>
            <a:ext cx="5533501" cy="4144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320391" y="1569439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2844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8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3711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9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78039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0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39523"/>
              </p:ext>
            </p:extLst>
          </p:nvPr>
        </p:nvGraphicFramePr>
        <p:xfrm>
          <a:off x="7195806" y="4495955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1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5806" y="4495955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1436" y="1572584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61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– Multi-Cu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17924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0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91703"/>
              </p:ext>
            </p:extLst>
          </p:nvPr>
        </p:nvGraphicFramePr>
        <p:xfrm>
          <a:off x="7202488" y="449580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1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2488" y="449580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427" y="2159185"/>
            <a:ext cx="5533501" cy="4144000"/>
          </a:xfrm>
          <a:prstGeom prst="rect">
            <a:avLst/>
          </a:prstGeom>
        </p:spPr>
      </p:pic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157"/>
              </p:ext>
            </p:extLst>
          </p:nvPr>
        </p:nvGraphicFramePr>
        <p:xfrm>
          <a:off x="2762242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2242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9438"/>
              </p:ext>
            </p:extLst>
          </p:nvPr>
        </p:nvGraphicFramePr>
        <p:xfrm>
          <a:off x="2317742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3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7742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35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294" y="15813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SRS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06398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0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3746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1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80524"/>
              </p:ext>
            </p:extLst>
          </p:nvPr>
        </p:nvGraphicFramePr>
        <p:xfrm>
          <a:off x="8334429" y="36509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2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4429" y="36509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47433"/>
              </p:ext>
            </p:extLst>
          </p:nvPr>
        </p:nvGraphicFramePr>
        <p:xfrm>
          <a:off x="7734300" y="26701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3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300" y="26701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08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223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187" y="2165222"/>
            <a:ext cx="5533501" cy="4144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9034" y="1565907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56010"/>
              </p:ext>
            </p:extLst>
          </p:nvPr>
        </p:nvGraphicFramePr>
        <p:xfrm>
          <a:off x="7594600" y="318770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4600" y="318770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56544"/>
              </p:ext>
            </p:extLst>
          </p:nvPr>
        </p:nvGraphicFramePr>
        <p:xfrm>
          <a:off x="9591675" y="26400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1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91675" y="26400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3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3" y="1729317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40" y="1731914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4" y="1731419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0154093" y="226891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ology</a:t>
            </a:r>
          </a:p>
          <a:p>
            <a:r>
              <a:rPr lang="en-US" altLang="zh-TW" dirty="0" smtClean="0"/>
              <a:t>- Flexural</a:t>
            </a:r>
          </a:p>
          <a:p>
            <a:r>
              <a:rPr lang="fr-FR" altLang="zh-TW" dirty="0" smtClean="0"/>
              <a:t>- Shear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1443" y="-627590"/>
            <a:ext cx="6685714" cy="456190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0074" y="0"/>
            <a:ext cx="6695238" cy="4600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4792" y="2498205"/>
            <a:ext cx="6800000" cy="4628571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95729" y="2389513"/>
            <a:ext cx="6800000" cy="4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857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grpSp>
        <p:nvGrpSpPr>
          <p:cNvPr id="18" name="Group 6"/>
          <p:cNvGrpSpPr/>
          <p:nvPr/>
        </p:nvGrpSpPr>
        <p:grpSpPr>
          <a:xfrm>
            <a:off x="839788" y="1917602"/>
            <a:ext cx="5256212" cy="4169084"/>
            <a:chOff x="839788" y="1917602"/>
            <a:chExt cx="5256212" cy="4169084"/>
          </a:xfrm>
        </p:grpSpPr>
        <p:sp>
          <p:nvSpPr>
            <p:cNvPr id="20" name="矩形 19"/>
            <p:cNvSpPr/>
            <p:nvPr/>
          </p:nvSpPr>
          <p:spPr>
            <a:xfrm>
              <a:off x="1449421" y="2269864"/>
              <a:ext cx="250287" cy="3463962"/>
            </a:xfrm>
            <a:prstGeom prst="rect">
              <a:avLst/>
            </a:prstGeom>
            <a:solidFill>
              <a:srgbClr val="1ABC9C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699708" y="2269864"/>
              <a:ext cx="849854" cy="3463962"/>
            </a:xfrm>
            <a:prstGeom prst="rect">
              <a:avLst/>
            </a:prstGeom>
            <a:solidFill>
              <a:srgbClr val="3498DB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549562" y="2269864"/>
              <a:ext cx="3259567" cy="3463962"/>
            </a:xfrm>
            <a:prstGeom prst="rect">
              <a:avLst/>
            </a:prstGeom>
            <a:solidFill>
              <a:srgbClr val="E9584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9788" y="1917602"/>
              <a:ext cx="5256212" cy="41690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126514" y="2260989"/>
            <a:ext cx="4151086" cy="2336024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and IDA too much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52809"/>
            <a:ext cx="6095238" cy="4552381"/>
          </a:xfrm>
          <a:prstGeom prst="rect">
            <a:avLst/>
          </a:prstGeom>
        </p:spPr>
      </p:pic>
      <p:cxnSp>
        <p:nvCxnSpPr>
          <p:cNvPr id="9" name="直線單箭頭接點 8"/>
          <p:cNvCxnSpPr/>
          <p:nvPr/>
        </p:nvCxnSpPr>
        <p:spPr>
          <a:xfrm>
            <a:off x="4531360" y="2763520"/>
            <a:ext cx="0" cy="139192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62E633-D5E7-4311-B1F9-FE40750356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623728" cy="701731"/>
          </a:xfrm>
        </p:spPr>
        <p:txBody>
          <a:bodyPr/>
          <a:lstStyle/>
          <a:p>
            <a:r>
              <a:rPr lang="en-US" altLang="zh-TW" dirty="0" smtClean="0"/>
              <a:t>Another way </a:t>
            </a:r>
            <a:r>
              <a:rPr lang="en-US" altLang="zh-TW" dirty="0" smtClean="0">
                <a:solidFill>
                  <a:schemeClr val="accent1"/>
                </a:solidFill>
              </a:rPr>
              <a:t>IM: Base Shear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0332"/>
            <a:ext cx="6095238" cy="45523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690332"/>
            <a:ext cx="6095238" cy="45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86079"/>
            <a:ext cx="4064000" cy="304467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6559" y="390553"/>
            <a:ext cx="4056079" cy="303873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5921" y="376772"/>
            <a:ext cx="4074144" cy="305227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7567"/>
            <a:ext cx="4064000" cy="304467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4159" y="3443073"/>
            <a:ext cx="4068479" cy="304802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52797" y="3441379"/>
            <a:ext cx="4039203" cy="3026096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1635577" y="2595840"/>
            <a:ext cx="78803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0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5717222" y="2595840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2.5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9784333" y="2595840"/>
            <a:ext cx="79284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4.5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1635577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6.5</a:t>
            </a:r>
            <a:endParaRPr lang="zh-TW" altLang="en-US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5714380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8.5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9827271" y="5634579"/>
            <a:ext cx="69025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1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3965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0" y="1362131"/>
            <a:ext cx="60960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4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01/201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424732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Introduction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02/2016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424732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Market</a:t>
            </a:r>
            <a:r>
              <a:rPr lang="fr-FR" dirty="0"/>
              <a:t> </a:t>
            </a:r>
            <a:r>
              <a:rPr lang="fr-FR" dirty="0" err="1"/>
              <a:t>Overview</a:t>
            </a:r>
            <a:endParaRPr lang="fr-FR" dirty="0"/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03/2016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Partnerships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05/2016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Beta</a:t>
            </a: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04/2016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Pre</a:t>
            </a:r>
            <a:r>
              <a:rPr lang="fr-FR" dirty="0"/>
              <a:t>-Release</a:t>
            </a:r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06/2016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424732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Launch</a:t>
            </a:r>
            <a:endParaRPr lang="fr-FR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Roadmap</a:t>
            </a:r>
            <a:endParaRPr lang="fr-FR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46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1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2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3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4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5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6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7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8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9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5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9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0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1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2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3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6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7446"/>
            <a:ext cx="6095238" cy="4571429"/>
          </a:xfrm>
          <a:prstGeom prst="rect">
            <a:avLst/>
          </a:prstGeom>
        </p:spPr>
      </p:pic>
      <p:pic>
        <p:nvPicPr>
          <p:cNvPr id="43" name="圖片 4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2498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 smtClean="0"/>
              <a:t>Procedure 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8"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9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6945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2238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2238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0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885"/>
              </p:ext>
            </p:extLst>
          </p:nvPr>
        </p:nvGraphicFramePr>
        <p:xfrm>
          <a:off x="44132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1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32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2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23481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3" name="Equation" r:id="rId13" imgW="2552400" imgH="1117440" progId="Equation.DSMT4">
                  <p:embed/>
                </p:oleObj>
              </mc:Choice>
              <mc:Fallback>
                <p:oleObj name="Equation" r:id="rId1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81833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4" name="Equation" r:id="rId15" imgW="2641320" imgH="850680" progId="Equation.DSMT4">
                  <p:embed/>
                </p:oleObj>
              </mc:Choice>
              <mc:Fallback>
                <p:oleObj name="Equation" r:id="rId15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4440</TotalTime>
  <Words>1170</Words>
  <Application>Microsoft Office PowerPoint</Application>
  <PresentationFormat>寬螢幕</PresentationFormat>
  <Paragraphs>503</Paragraphs>
  <Slides>76</Slides>
  <Notes>25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6</vt:i4>
      </vt:variant>
    </vt:vector>
  </HeadingPairs>
  <TitlesOfParts>
    <vt:vector size="86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813</cp:revision>
  <dcterms:created xsi:type="dcterms:W3CDTF">2015-10-12T10:51:44Z</dcterms:created>
  <dcterms:modified xsi:type="dcterms:W3CDTF">2019-06-22T12:4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